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160B0" w14:textId="77777777" w:rsidR="003C4B73" w:rsidRDefault="003C4B73" w:rsidP="003C4B73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77D724B7" w14:textId="77777777" w:rsidR="003C4B73" w:rsidRDefault="003C4B73" w:rsidP="003C4B73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13A86616" w14:textId="30EB074E" w:rsidR="003C4B73" w:rsidRDefault="003C4B73" w:rsidP="003C4B73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</w:rPr>
        <w:t xml:space="preserve"> _</w:t>
      </w:r>
      <w:r>
        <w:rPr>
          <w:rFonts w:ascii="仿宋_GB2312" w:eastAsia="仿宋_GB2312"/>
          <w:sz w:val="24"/>
          <w:u w:val="single"/>
        </w:rPr>
        <w:t xml:space="preserve">5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3E611928" w14:textId="77777777" w:rsidR="003C4B73" w:rsidRDefault="003C4B73" w:rsidP="003C4B73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07741A2E" w14:textId="10D1815A" w:rsidR="00D55836" w:rsidRPr="003C4B73" w:rsidRDefault="003C4B73" w:rsidP="003C4B73">
      <w:pPr>
        <w:rPr>
          <w:rFonts w:hint="eastAsia"/>
          <w:bCs/>
          <w:sz w:val="28"/>
          <w:szCs w:val="28"/>
          <w:u w:val="single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</w:t>
      </w:r>
      <w:r w:rsidRPr="003C4B73">
        <w:rPr>
          <w:rFonts w:ascii="黑体" w:hAnsi="黑体" w:hint="eastAsia"/>
          <w:sz w:val="24"/>
          <w:u w:val="single"/>
        </w:rPr>
        <w:t>实验</w:t>
      </w:r>
      <w:r w:rsidRPr="003C4B73">
        <w:rPr>
          <w:rFonts w:ascii="黑体" w:hAnsi="黑体" w:hint="eastAsia"/>
          <w:sz w:val="24"/>
          <w:u w:val="single"/>
        </w:rPr>
        <w:t>8  Matlab</w:t>
      </w:r>
      <w:r w:rsidRPr="003C4B73">
        <w:rPr>
          <w:rFonts w:ascii="黑体" w:hAnsi="黑体" w:hint="eastAsia"/>
          <w:sz w:val="24"/>
          <w:u w:val="single"/>
        </w:rPr>
        <w:t>符号计算</w:t>
      </w:r>
    </w:p>
    <w:p w14:paraId="0C1D114F" w14:textId="77777777" w:rsidR="00D55836" w:rsidRDefault="00D55836" w:rsidP="00D55836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目的：</w:t>
      </w:r>
    </w:p>
    <w:p w14:paraId="522DB8D3" w14:textId="77777777" w:rsidR="00D55836" w:rsidRDefault="00E608CC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060594">
        <w:rPr>
          <w:rFonts w:hint="eastAsia"/>
        </w:rPr>
        <w:t>定义符号对象</w:t>
      </w:r>
      <w:r w:rsidR="00941A57">
        <w:rPr>
          <w:rFonts w:hint="eastAsia"/>
        </w:rPr>
        <w:t>的方法</w:t>
      </w:r>
      <w:r w:rsidR="00D55836">
        <w:rPr>
          <w:rFonts w:hint="eastAsia"/>
        </w:rPr>
        <w:t>；</w:t>
      </w:r>
    </w:p>
    <w:p w14:paraId="3F18482D" w14:textId="77777777" w:rsidR="00D55836" w:rsidRDefault="00D55836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060594">
        <w:rPr>
          <w:rFonts w:hint="eastAsia"/>
        </w:rPr>
        <w:t>符号表达式的运算法则以及符号矩阵运算。</w:t>
      </w:r>
    </w:p>
    <w:p w14:paraId="2195B1CD" w14:textId="77777777" w:rsidR="00E608CC" w:rsidRDefault="00E608CC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060594">
        <w:rPr>
          <w:rFonts w:hint="eastAsia"/>
        </w:rPr>
        <w:t>求符号函数极限及导数的方法。</w:t>
      </w:r>
    </w:p>
    <w:p w14:paraId="06D2DBF2" w14:textId="77777777" w:rsidR="00060594" w:rsidRDefault="00060594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求符号函数定积分和不定积分的方法。</w:t>
      </w:r>
    </w:p>
    <w:p w14:paraId="624C778D" w14:textId="77777777" w:rsidR="00D55836" w:rsidRPr="003C354E" w:rsidRDefault="00D55836" w:rsidP="00D55836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内容：</w:t>
      </w:r>
    </w:p>
    <w:p w14:paraId="2A93559C" w14:textId="093A267C" w:rsidR="00775F3C" w:rsidRDefault="00060594" w:rsidP="00906AD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已知</w:t>
      </w:r>
      <w:r>
        <w:rPr>
          <w:rFonts w:hint="eastAsia"/>
        </w:rPr>
        <w:t>x=6,y=5,</w:t>
      </w:r>
      <w:r>
        <w:rPr>
          <w:rFonts w:hint="eastAsia"/>
        </w:rPr>
        <w:t>利用符号表达式求</w:t>
      </w:r>
      <w:r w:rsidRPr="00060594">
        <w:rPr>
          <w:position w:val="-32"/>
        </w:rPr>
        <w:object w:dxaOrig="1719" w:dyaOrig="720" w14:anchorId="6A54E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36pt" o:ole="">
            <v:imagedata r:id="rId7" o:title=""/>
          </v:shape>
          <o:OLEObject Type="Embed" ProgID="Equation.DSMT4" ShapeID="_x0000_i1025" DrawAspect="Content" ObjectID="_1681573203" r:id="rId8"/>
        </w:object>
      </w:r>
    </w:p>
    <w:p w14:paraId="16E32A88" w14:textId="6B131453" w:rsidR="00A22F81" w:rsidRDefault="00A22F81" w:rsidP="00A22F81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5FF969B" wp14:editId="4941AC39">
            <wp:extent cx="5067739" cy="650042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67739" cy="65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7FF09" w14:textId="77777777" w:rsidR="000D1BCD" w:rsidRDefault="00060594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分解因式。</w:t>
      </w:r>
    </w:p>
    <w:p w14:paraId="720FF367" w14:textId="59F4E96C" w:rsidR="00060594" w:rsidRDefault="00060594" w:rsidP="00060594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0"/>
        </w:rPr>
        <w:object w:dxaOrig="780" w:dyaOrig="360" w14:anchorId="55EAAE0C">
          <v:shape id="_x0000_i1026" type="#_x0000_t75" style="width:39pt;height:18pt" o:ole="">
            <v:imagedata r:id="rId10" o:title=""/>
          </v:shape>
          <o:OLEObject Type="Embed" ProgID="Equation.DSMT4" ShapeID="_x0000_i1026" DrawAspect="Content" ObjectID="_1681573204" r:id="rId11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0594">
        <w:rPr>
          <w:position w:val="-6"/>
        </w:rPr>
        <w:object w:dxaOrig="2439" w:dyaOrig="320" w14:anchorId="2723E33E">
          <v:shape id="_x0000_i1027" type="#_x0000_t75" style="width:121.8pt;height:16.2pt" o:ole="">
            <v:imagedata r:id="rId12" o:title=""/>
          </v:shape>
          <o:OLEObject Type="Embed" ProgID="Equation.DSMT4" ShapeID="_x0000_i1027" DrawAspect="Content" ObjectID="_1681573205" r:id="rId13"/>
        </w:object>
      </w:r>
    </w:p>
    <w:p w14:paraId="23ABCD05" w14:textId="32F743EC" w:rsidR="008B3E04" w:rsidRDefault="008B3E04" w:rsidP="00060594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2268512B" wp14:editId="15C7F463">
            <wp:extent cx="5274310" cy="433006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572ED" w14:textId="213C146B" w:rsidR="008B3E04" w:rsidRDefault="000431BF" w:rsidP="00060594">
      <w:pPr>
        <w:spacing w:line="480" w:lineRule="auto"/>
        <w:rPr>
          <w:rFonts w:hint="eastAsia"/>
        </w:rPr>
      </w:pPr>
      <w:r>
        <w:rPr>
          <w:noProof/>
        </w:rPr>
        <w:drawing>
          <wp:inline distT="0" distB="0" distL="0" distR="0" wp14:anchorId="4B88CB92" wp14:editId="510336F5">
            <wp:extent cx="5274310" cy="433006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326E" w:rsidRPr="000A326E">
        <w:rPr>
          <w:noProof/>
        </w:rPr>
        <w:t xml:space="preserve"> </w:t>
      </w:r>
    </w:p>
    <w:p w14:paraId="68F9AF6D" w14:textId="77777777" w:rsidR="000D1BCD" w:rsidRDefault="00060594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lastRenderedPageBreak/>
        <w:t>化简表达式</w:t>
      </w:r>
    </w:p>
    <w:p w14:paraId="4DCBCFEC" w14:textId="3971D200" w:rsidR="00941A57" w:rsidRDefault="00060594" w:rsidP="00941A57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2"/>
        </w:rPr>
        <w:object w:dxaOrig="2620" w:dyaOrig="360" w14:anchorId="26D1960B">
          <v:shape id="_x0000_i1028" type="#_x0000_t75" style="width:130.8pt;height:18pt" o:ole="">
            <v:imagedata r:id="rId16" o:title=""/>
          </v:shape>
          <o:OLEObject Type="Embed" ProgID="Equation.DSMT4" ShapeID="_x0000_i1028" DrawAspect="Content" ObjectID="_1681573206" r:id="rId1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0594">
        <w:rPr>
          <w:position w:val="-24"/>
        </w:rPr>
        <w:object w:dxaOrig="1340" w:dyaOrig="660" w14:anchorId="5175F9A3">
          <v:shape id="_x0000_i1029" type="#_x0000_t75" style="width:67.2pt;height:33pt" o:ole="">
            <v:imagedata r:id="rId18" o:title=""/>
          </v:shape>
          <o:OLEObject Type="Embed" ProgID="Equation.DSMT4" ShapeID="_x0000_i1029" DrawAspect="Content" ObjectID="_1681573207" r:id="rId19"/>
        </w:object>
      </w:r>
    </w:p>
    <w:p w14:paraId="5E922530" w14:textId="18E80AD7" w:rsidR="000A326E" w:rsidRDefault="000A326E" w:rsidP="00941A57">
      <w:pPr>
        <w:spacing w:line="480" w:lineRule="auto"/>
      </w:pPr>
      <w:r>
        <w:rPr>
          <w:noProof/>
        </w:rPr>
        <w:drawing>
          <wp:inline distT="0" distB="0" distL="0" distR="0" wp14:anchorId="18F495E7" wp14:editId="772BFCAE">
            <wp:extent cx="5274310" cy="433006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4DDB7" w14:textId="7E17BE35" w:rsidR="000A326E" w:rsidRDefault="000A326E" w:rsidP="00941A57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FE8F4AE" wp14:editId="7BD8DA23">
            <wp:extent cx="5274310" cy="433006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47D15" w14:textId="77777777" w:rsidR="000D1BCD" w:rsidRDefault="0075052B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已知</w:t>
      </w:r>
    </w:p>
    <w:p w14:paraId="246F5B22" w14:textId="77777777" w:rsidR="00941A57" w:rsidRDefault="00060594" w:rsidP="00941A57">
      <w:pPr>
        <w:spacing w:line="480" w:lineRule="auto"/>
        <w:rPr>
          <w:rFonts w:hint="eastAsia"/>
        </w:rPr>
      </w:pPr>
      <w:r w:rsidRPr="00060594">
        <w:rPr>
          <w:position w:val="-48"/>
        </w:rPr>
        <w:object w:dxaOrig="4840" w:dyaOrig="1100" w14:anchorId="35F6D3A8">
          <v:shape id="_x0000_i1030" type="#_x0000_t75" style="width:241.8pt;height:55.2pt" o:ole="">
            <v:imagedata r:id="rId22" o:title=""/>
          </v:shape>
          <o:OLEObject Type="Embed" ProgID="Equation.DSMT4" ShapeID="_x0000_i1030" DrawAspect="Content" ObjectID="_1681573208" r:id="rId23"/>
        </w:object>
      </w:r>
    </w:p>
    <w:p w14:paraId="5F07EC49" w14:textId="77777777" w:rsidR="00060594" w:rsidRDefault="00060594" w:rsidP="00941A57">
      <w:pPr>
        <w:spacing w:line="480" w:lineRule="auto"/>
        <w:rPr>
          <w:rFonts w:hint="eastAsia"/>
        </w:rPr>
      </w:pPr>
      <w:r>
        <w:rPr>
          <w:rFonts w:hint="eastAsia"/>
        </w:rPr>
        <w:t>完成下列运算：</w:t>
      </w:r>
    </w:p>
    <w:p w14:paraId="4E008A8E" w14:textId="0AEB381B" w:rsidR="00060594" w:rsidRDefault="00060594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2"/>
        </w:rPr>
        <w:object w:dxaOrig="1400" w:dyaOrig="360" w14:anchorId="5922AE05">
          <v:shape id="_x0000_i1031" type="#_x0000_t75" style="width:70.2pt;height:18pt" o:ole="">
            <v:imagedata r:id="rId24" o:title=""/>
          </v:shape>
          <o:OLEObject Type="Embed" ProgID="Equation.DSMT4" ShapeID="_x0000_i1031" DrawAspect="Content" ObjectID="_1681573209" r:id="rId25"/>
        </w:object>
      </w:r>
      <w:r>
        <w:rPr>
          <w:rFonts w:hint="eastAsia"/>
        </w:rPr>
        <w:t>.</w:t>
      </w:r>
      <w:r w:rsidR="00417C7C">
        <w:rPr>
          <w:noProof/>
        </w:rPr>
        <w:lastRenderedPageBreak/>
        <w:drawing>
          <wp:inline distT="0" distB="0" distL="0" distR="0" wp14:anchorId="7CD42298" wp14:editId="178C1D46">
            <wp:extent cx="5274310" cy="557466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7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041DB" w14:textId="0582DB6A" w:rsidR="00060594" w:rsidRDefault="00060594" w:rsidP="00941A57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的逆矩阵并验证结果。</w:t>
      </w:r>
    </w:p>
    <w:p w14:paraId="082812A1" w14:textId="5B0C8D59" w:rsidR="00417C7C" w:rsidRDefault="00417C7C" w:rsidP="00941A57">
      <w:pPr>
        <w:spacing w:line="480" w:lineRule="auto"/>
        <w:rPr>
          <w:rFonts w:hint="eastAsia"/>
        </w:rPr>
      </w:pPr>
      <w:r>
        <w:rPr>
          <w:noProof/>
        </w:rPr>
        <w:drawing>
          <wp:inline distT="0" distB="0" distL="0" distR="0" wp14:anchorId="0B97874C" wp14:editId="4D81CBA2">
            <wp:extent cx="5274310" cy="26606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B20FD" w14:textId="77777777" w:rsidR="00060594" w:rsidRDefault="00060594" w:rsidP="00941A57">
      <w:pPr>
        <w:spacing w:line="480" w:lineRule="auto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包括</w:t>
      </w:r>
      <w:r>
        <w:rPr>
          <w:rFonts w:hint="eastAsia"/>
        </w:rPr>
        <w:t>B</w:t>
      </w:r>
      <w:r>
        <w:rPr>
          <w:rFonts w:hint="eastAsia"/>
        </w:rPr>
        <w:t>矩阵主对角线元素的下三角阵。</w:t>
      </w:r>
    </w:p>
    <w:p w14:paraId="0BAD46C1" w14:textId="79A5E271" w:rsidR="00060594" w:rsidRPr="00060594" w:rsidRDefault="00417C7C" w:rsidP="00941A57">
      <w:pPr>
        <w:spacing w:line="480" w:lineRule="auto"/>
        <w:rPr>
          <w:rFonts w:hint="eastAsia"/>
        </w:rPr>
      </w:pPr>
      <w:r>
        <w:rPr>
          <w:noProof/>
        </w:rPr>
        <w:drawing>
          <wp:inline distT="0" distB="0" distL="0" distR="0" wp14:anchorId="6BECEF67" wp14:editId="240577B2">
            <wp:extent cx="5274310" cy="26606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02079" w14:textId="77777777" w:rsidR="00941A57" w:rsidRDefault="00060594" w:rsidP="00941A57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用符号方法求下列极限或导数。</w:t>
      </w:r>
    </w:p>
    <w:p w14:paraId="7B6A8AEF" w14:textId="77777777" w:rsidR="00941A57" w:rsidRDefault="00060594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 w:rsidRPr="00060594">
        <w:rPr>
          <w:position w:val="-24"/>
        </w:rPr>
        <w:object w:dxaOrig="2799" w:dyaOrig="660" w14:anchorId="227AD56D">
          <v:shape id="_x0000_i1032" type="#_x0000_t75" style="width:139.8pt;height:33pt" o:ole="">
            <v:imagedata r:id="rId29" o:title=""/>
          </v:shape>
          <o:OLEObject Type="Embed" ProgID="Equation.DSMT4" ShapeID="_x0000_i1032" DrawAspect="Content" ObjectID="_1681573210" r:id="rId30"/>
        </w:object>
      </w:r>
      <w:r w:rsidR="00941A57">
        <w:rPr>
          <w:rFonts w:hint="eastAsia"/>
        </w:rPr>
        <w:t>。</w:t>
      </w:r>
    </w:p>
    <w:p w14:paraId="4160EFE1" w14:textId="77777777" w:rsidR="00941A57" w:rsidRDefault="00060594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 w:rsidRPr="00060594">
        <w:rPr>
          <w:position w:val="-28"/>
        </w:rPr>
        <w:object w:dxaOrig="1980" w:dyaOrig="720" w14:anchorId="5D5A87BE">
          <v:shape id="_x0000_i1033" type="#_x0000_t75" style="width:99pt;height:36pt" o:ole="">
            <v:imagedata r:id="rId31" o:title=""/>
          </v:shape>
          <o:OLEObject Type="Embed" ProgID="Equation.DSMT4" ShapeID="_x0000_i1033" DrawAspect="Content" ObjectID="_1681573211" r:id="rId32"/>
        </w:object>
      </w:r>
      <w:r w:rsidR="00941A57">
        <w:rPr>
          <w:rFonts w:hint="eastAsia"/>
        </w:rPr>
        <w:t>。</w:t>
      </w:r>
    </w:p>
    <w:p w14:paraId="3EDF6AB9" w14:textId="6F1D8836" w:rsidR="00941A57" w:rsidRDefault="00060594" w:rsidP="00060594">
      <w:pPr>
        <w:numPr>
          <w:ilvl w:val="1"/>
          <w:numId w:val="1"/>
        </w:numPr>
        <w:spacing w:line="480" w:lineRule="auto"/>
      </w:pPr>
      <w:r w:rsidRPr="00060594">
        <w:rPr>
          <w:position w:val="-24"/>
        </w:rPr>
        <w:object w:dxaOrig="1600" w:dyaOrig="639" w14:anchorId="7516795C">
          <v:shape id="_x0000_i1034" type="#_x0000_t75" style="width:79.8pt;height:31.8pt" o:ole="">
            <v:imagedata r:id="rId33" o:title=""/>
          </v:shape>
          <o:OLEObject Type="Embed" ProgID="Equation.DSMT4" ShapeID="_x0000_i1034" DrawAspect="Content" ObjectID="_1681573212" r:id="rId34"/>
        </w:object>
      </w:r>
      <w:r>
        <w:rPr>
          <w:rFonts w:hint="eastAsia"/>
        </w:rPr>
        <w:t>，求</w:t>
      </w:r>
      <w:r w:rsidRPr="00060594">
        <w:rPr>
          <w:position w:val="-10"/>
        </w:rPr>
        <w:object w:dxaOrig="279" w:dyaOrig="320" w14:anchorId="7A3AA97E">
          <v:shape id="_x0000_i1035" type="#_x0000_t75" style="width:13.8pt;height:16.2pt" o:ole="">
            <v:imagedata r:id="rId35" o:title=""/>
          </v:shape>
          <o:OLEObject Type="Embed" ProgID="Equation.DSMT4" ShapeID="_x0000_i1035" DrawAspect="Content" ObjectID="_1681573213" r:id="rId36"/>
        </w:object>
      </w:r>
      <w:r>
        <w:rPr>
          <w:rFonts w:hint="eastAsia"/>
        </w:rPr>
        <w:t>和</w:t>
      </w:r>
      <w:r w:rsidRPr="00060594">
        <w:rPr>
          <w:position w:val="-10"/>
        </w:rPr>
        <w:object w:dxaOrig="320" w:dyaOrig="320" w14:anchorId="37853658">
          <v:shape id="_x0000_i1036" type="#_x0000_t75" style="width:16.2pt;height:16.2pt" o:ole="">
            <v:imagedata r:id="rId37" o:title=""/>
          </v:shape>
          <o:OLEObject Type="Embed" ProgID="Equation.DSMT4" ShapeID="_x0000_i1036" DrawAspect="Content" ObjectID="_1681573214" r:id="rId38"/>
        </w:object>
      </w:r>
      <w:r>
        <w:rPr>
          <w:rFonts w:hint="eastAsia"/>
        </w:rPr>
        <w:t>。</w:t>
      </w:r>
    </w:p>
    <w:p w14:paraId="5AFF6645" w14:textId="23A8DE58" w:rsidR="00B35EDC" w:rsidRDefault="00B35EDC" w:rsidP="00B35EDC">
      <w:pPr>
        <w:spacing w:line="480" w:lineRule="auto"/>
        <w:ind w:left="42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066ABC4" wp14:editId="18DCDB1F">
            <wp:extent cx="5274310" cy="446024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E08D6" w14:textId="77777777" w:rsidR="00941A57" w:rsidRDefault="00060594" w:rsidP="00941A57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用符号方法求下列积分。</w:t>
      </w:r>
    </w:p>
    <w:p w14:paraId="6175B41C" w14:textId="77777777" w:rsidR="00941A57" w:rsidRDefault="00941A57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60594" w:rsidRPr="00941A57">
        <w:rPr>
          <w:position w:val="-24"/>
        </w:rPr>
        <w:object w:dxaOrig="1320" w:dyaOrig="639" w14:anchorId="0C829348">
          <v:shape id="_x0000_i1037" type="#_x0000_t75" style="width:66pt;height:31.8pt" o:ole="">
            <v:imagedata r:id="rId40" o:title=""/>
          </v:shape>
          <o:OLEObject Type="Embed" ProgID="Equation.DSMT4" ShapeID="_x0000_i1037" DrawAspect="Content" ObjectID="_1681573215" r:id="rId41"/>
        </w:object>
      </w:r>
    </w:p>
    <w:p w14:paraId="7B8B831D" w14:textId="77777777" w:rsidR="00941A57" w:rsidRDefault="00941A57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60594" w:rsidRPr="00060594">
        <w:rPr>
          <w:position w:val="-34"/>
        </w:rPr>
        <w:object w:dxaOrig="2040" w:dyaOrig="740" w14:anchorId="0858E54F">
          <v:shape id="_x0000_i1038" type="#_x0000_t75" style="width:102pt;height:37.2pt" o:ole="">
            <v:imagedata r:id="rId42" o:title=""/>
          </v:shape>
          <o:OLEObject Type="Embed" ProgID="Equation.DSMT4" ShapeID="_x0000_i1038" DrawAspect="Content" ObjectID="_1681573216" r:id="rId43"/>
        </w:object>
      </w:r>
    </w:p>
    <w:p w14:paraId="3231F3C9" w14:textId="77777777" w:rsidR="00060594" w:rsidRDefault="00060594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060594">
        <w:rPr>
          <w:position w:val="-18"/>
        </w:rPr>
        <w:object w:dxaOrig="1760" w:dyaOrig="520" w14:anchorId="5561CB5C">
          <v:shape id="_x0000_i1039" type="#_x0000_t75" style="width:88.2pt;height:25.8pt" o:ole="">
            <v:imagedata r:id="rId44" o:title=""/>
          </v:shape>
          <o:OLEObject Type="Embed" ProgID="Equation.DSMT4" ShapeID="_x0000_i1039" DrawAspect="Content" ObjectID="_1681573217" r:id="rId45"/>
        </w:object>
      </w:r>
    </w:p>
    <w:p w14:paraId="4162306C" w14:textId="1E024DA4" w:rsidR="00F62A94" w:rsidRDefault="00E643F9" w:rsidP="00F62A94">
      <w:pPr>
        <w:spacing w:line="480" w:lineRule="auto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2926AA7" wp14:editId="78CBB470">
            <wp:extent cx="5274310" cy="4072255"/>
            <wp:effectExtent l="0" t="0" r="254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6945D2" wp14:editId="4DEFDF65">
            <wp:extent cx="5274310" cy="200914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2A94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D741A6" w14:textId="77777777" w:rsidR="00E03105" w:rsidRDefault="00E03105">
      <w:r>
        <w:separator/>
      </w:r>
    </w:p>
  </w:endnote>
  <w:endnote w:type="continuationSeparator" w:id="0">
    <w:p w14:paraId="1B6429F2" w14:textId="77777777" w:rsidR="00E03105" w:rsidRDefault="00E031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FF3629" w14:textId="77777777" w:rsidR="00CB04D0" w:rsidRDefault="00CB04D0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5D4D8D" w14:textId="77777777" w:rsidR="00CB04D0" w:rsidRDefault="00CB04D0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70F58" w14:textId="77777777" w:rsidR="00CB04D0" w:rsidRDefault="00CB04D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DAE675" w14:textId="77777777" w:rsidR="00E03105" w:rsidRDefault="00E03105">
      <w:r>
        <w:separator/>
      </w:r>
    </w:p>
  </w:footnote>
  <w:footnote w:type="continuationSeparator" w:id="0">
    <w:p w14:paraId="6324E60E" w14:textId="77777777" w:rsidR="00E03105" w:rsidRDefault="00E031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AC5952" w14:textId="77777777" w:rsidR="00CB04D0" w:rsidRDefault="00CB04D0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7A7876" w14:textId="77777777" w:rsidR="00CB04D0" w:rsidRDefault="00CB04D0" w:rsidP="00CB04D0">
    <w:pPr>
      <w:pStyle w:val="a5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816770" w14:textId="77777777" w:rsidR="00CB04D0" w:rsidRDefault="00CB04D0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hybridMultilevel"/>
    <w:tmpl w:val="69BCBCE4"/>
    <w:lvl w:ilvl="0" w:tplc="7BBC6A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4DDAF66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FE2C6BF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4477D1"/>
    <w:multiLevelType w:val="hybridMultilevel"/>
    <w:tmpl w:val="56009116"/>
    <w:lvl w:ilvl="0" w:tplc="08923A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94A2CFD"/>
    <w:multiLevelType w:val="hybridMultilevel"/>
    <w:tmpl w:val="7C787950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720D53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5836"/>
    <w:rsid w:val="000431BF"/>
    <w:rsid w:val="00060594"/>
    <w:rsid w:val="000A326E"/>
    <w:rsid w:val="000D1BCD"/>
    <w:rsid w:val="00223DF5"/>
    <w:rsid w:val="002D7B73"/>
    <w:rsid w:val="003C4B73"/>
    <w:rsid w:val="00403677"/>
    <w:rsid w:val="00417C7C"/>
    <w:rsid w:val="00475D6A"/>
    <w:rsid w:val="005E09AA"/>
    <w:rsid w:val="00684375"/>
    <w:rsid w:val="0075052B"/>
    <w:rsid w:val="00775F3C"/>
    <w:rsid w:val="007C30CB"/>
    <w:rsid w:val="007E0DED"/>
    <w:rsid w:val="008B3E04"/>
    <w:rsid w:val="00906AD2"/>
    <w:rsid w:val="00941A57"/>
    <w:rsid w:val="00973487"/>
    <w:rsid w:val="00A22F81"/>
    <w:rsid w:val="00B35EDC"/>
    <w:rsid w:val="00BC31DC"/>
    <w:rsid w:val="00CB04D0"/>
    <w:rsid w:val="00D55836"/>
    <w:rsid w:val="00E03105"/>
    <w:rsid w:val="00E608CC"/>
    <w:rsid w:val="00E643F9"/>
    <w:rsid w:val="00E81831"/>
    <w:rsid w:val="00F62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56D5CD"/>
  <w15:chartTrackingRefBased/>
  <w15:docId w15:val="{AE5E7832-4ADE-48E0-B71F-E504EC4974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5583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Theme"/>
    <w:basedOn w:val="a1"/>
    <w:rsid w:val="00941A57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rsid w:val="00941A57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CB04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CB04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zw2">
    <w:name w:val="zw2"/>
    <w:basedOn w:val="a"/>
    <w:rsid w:val="003C4B73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image" Target="media/image21.png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6.wmf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1.bin"/><Relationship Id="rId49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oter" Target="foot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9</Pages>
  <Words>132</Words>
  <Characters>758</Characters>
  <Application>Microsoft Office Word</Application>
  <DocSecurity>0</DocSecurity>
  <Lines>6</Lines>
  <Paragraphs>1</Paragraphs>
  <ScaleCrop>false</ScaleCrop>
  <Company/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  Matlab的基本运算（1）</dc:title>
  <dc:subject/>
  <dc:creator>sjzri</dc:creator>
  <cp:keywords/>
  <dc:description/>
  <cp:lastModifiedBy>cui jinze</cp:lastModifiedBy>
  <cp:revision>3</cp:revision>
  <dcterms:created xsi:type="dcterms:W3CDTF">2021-05-03T09:16:00Z</dcterms:created>
  <dcterms:modified xsi:type="dcterms:W3CDTF">2021-05-03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